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6537D267" w14:textId="77777777" w:rsidR="00BE4391" w:rsidRPr="00B456EA" w:rsidRDefault="00BE4391" w:rsidP="00BE4391">
      <w:pPr>
        <w:bidi w:val="0"/>
        <w:rPr>
          <w:rFonts w:cs="B Nazanin"/>
          <w:b/>
          <w:bCs/>
          <w:sz w:val="2"/>
          <w:szCs w:val="2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FC5725" w14:paraId="5166DD56" w14:textId="77777777" w:rsidTr="00F358DB">
        <w:tc>
          <w:tcPr>
            <w:tcW w:w="10932" w:type="dxa"/>
            <w:tcBorders>
              <w:bottom w:val="nil"/>
            </w:tcBorders>
          </w:tcPr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070"/>
              <w:gridCol w:w="3055"/>
              <w:gridCol w:w="3581"/>
            </w:tblGrid>
            <w:tr w:rsidR="009F2F22" w:rsidRPr="00FC5725" w14:paraId="353491DB" w14:textId="77777777" w:rsidTr="00192F17">
              <w:trPr>
                <w:trHeight w:val="558"/>
              </w:trPr>
              <w:tc>
                <w:tcPr>
                  <w:tcW w:w="4145" w:type="dxa"/>
                  <w:shd w:val="clear" w:color="auto" w:fill="F2F2F2" w:themeFill="background1" w:themeFillShade="F2"/>
                  <w:vAlign w:val="center"/>
                </w:tcPr>
                <w:p w14:paraId="03702877" w14:textId="77777777" w:rsidR="009F2F22" w:rsidRPr="00FC5725" w:rsidRDefault="009F2F22" w:rsidP="009F2F22">
                  <w:pPr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>نام و نام خانوادگی :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 xml:space="preserve"> ....................</w:t>
                  </w:r>
                </w:p>
              </w:tc>
              <w:tc>
                <w:tcPr>
                  <w:tcW w:w="3119" w:type="dxa"/>
                  <w:shd w:val="clear" w:color="auto" w:fill="FFF2CC" w:themeFill="accent4" w:themeFillTint="33"/>
                  <w:vAlign w:val="center"/>
                </w:tcPr>
                <w:p w14:paraId="00CD01BA" w14:textId="77777777" w:rsidR="009F2F22" w:rsidRPr="00FC5725" w:rsidRDefault="009F2F22" w:rsidP="009F2F22">
                  <w:pPr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>ـ</w:t>
                  </w: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>ارب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>ـ</w:t>
                  </w: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>رگ ری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>ــ</w:t>
                  </w: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>اض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>ــ</w:t>
                  </w:r>
                  <w:r w:rsidRPr="00FC5725">
                    <w:rPr>
                      <w:rFonts w:ascii="Sahel SemiBold" w:hAnsi="Sahel SemiBold" w:cs="Sahel SemiBold"/>
                      <w:color w:val="000000" w:themeColor="text1"/>
                      <w:sz w:val="25"/>
                      <w:szCs w:val="25"/>
                      <w:rtl/>
                    </w:rPr>
                    <w:t xml:space="preserve">ی </w:t>
                  </w:r>
                  <w:r w:rsidRPr="00FC5725">
                    <w:rPr>
                      <w:rFonts w:ascii="Sahel SemiBold" w:hAnsi="Sahel SemiBold" w:cs="Sahel SemiBold" w:hint="cs"/>
                      <w:color w:val="000000" w:themeColor="text1"/>
                      <w:sz w:val="25"/>
                      <w:szCs w:val="25"/>
                      <w:rtl/>
                    </w:rPr>
                    <w:t>نهم</w:t>
                  </w:r>
                </w:p>
              </w:tc>
              <w:tc>
                <w:tcPr>
                  <w:tcW w:w="3668" w:type="dxa"/>
                  <w:shd w:val="clear" w:color="auto" w:fill="F2F2F2" w:themeFill="background1" w:themeFillShade="F2"/>
                  <w:vAlign w:val="center"/>
                </w:tcPr>
                <w:p w14:paraId="53C7DB4A" w14:textId="77777777" w:rsidR="009F2F22" w:rsidRPr="00FC5725" w:rsidRDefault="009F2F22" w:rsidP="009F2F22">
                  <w:pPr>
                    <w:jc w:val="center"/>
                    <w:rPr>
                      <w:rFonts w:ascii="Sahel SemiBold" w:hAnsi="Sahel SemiBold" w:cs="Sahel SemiBold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SemiBold" w:hAnsi="Sahel SemiBold" w:cs="Sahel SemiBold"/>
                      <w:b/>
                      <w:bCs/>
                      <w:sz w:val="25"/>
                      <w:szCs w:val="25"/>
                      <w:rtl/>
                    </w:rPr>
                    <w:t>فص</w:t>
                  </w:r>
                  <w:r w:rsidRPr="00FC5725">
                    <w:rPr>
                      <w:rFonts w:ascii="Sahel SemiBold" w:hAnsi="Sahel SemiBold" w:cs="Sahel SemiBold" w:hint="cs"/>
                      <w:b/>
                      <w:bCs/>
                      <w:sz w:val="25"/>
                      <w:szCs w:val="25"/>
                      <w:rtl/>
                    </w:rPr>
                    <w:t>ل 4</w:t>
                  </w:r>
                  <w:r w:rsidRPr="00FC5725">
                    <w:rPr>
                      <w:rFonts w:ascii="Sahel SemiBold" w:hAnsi="Sahel SemiBold" w:cs="Sahel SemiBold"/>
                      <w:b/>
                      <w:bCs/>
                      <w:sz w:val="25"/>
                      <w:szCs w:val="25"/>
                      <w:rtl/>
                    </w:rPr>
                    <w:t xml:space="preserve"> :  </w:t>
                  </w:r>
                  <w:r>
                    <w:rPr>
                      <w:rFonts w:ascii="Sahel SemiBold" w:hAnsi="Sahel SemiBold" w:cs="Sahel SemiBold" w:hint="cs"/>
                      <w:b/>
                      <w:bCs/>
                      <w:sz w:val="25"/>
                      <w:szCs w:val="25"/>
                      <w:rtl/>
                    </w:rPr>
                    <w:t>توان و ریشه</w:t>
                  </w:r>
                </w:p>
              </w:tc>
            </w:tr>
            <w:tr w:rsidR="009F2F22" w:rsidRPr="00FC5725" w14:paraId="06A74FE3" w14:textId="77777777" w:rsidTr="00192F17">
              <w:tc>
                <w:tcPr>
                  <w:tcW w:w="10932" w:type="dxa"/>
                  <w:gridSpan w:val="3"/>
                  <w:tcBorders>
                    <w:bottom w:val="nil"/>
                  </w:tcBorders>
                </w:tcPr>
                <w:p w14:paraId="3CCC5A0C" w14:textId="77777777" w:rsidR="009F2F22" w:rsidRPr="00FC5725" w:rsidRDefault="009F2F22" w:rsidP="009F2F22">
                  <w:pPr>
                    <w:rPr>
                      <w:rFonts w:cs="B Nazanin"/>
                      <w:b/>
                      <w:bCs/>
                      <w:sz w:val="2"/>
                      <w:szCs w:val="2"/>
                      <w:rtl/>
                    </w:rPr>
                  </w:pPr>
                </w:p>
              </w:tc>
            </w:tr>
          </w:tbl>
          <w:p w14:paraId="48BFDC38" w14:textId="77777777" w:rsidR="00307812" w:rsidRDefault="0030781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  <w:p w14:paraId="704991AF" w14:textId="1FB6F41E" w:rsidR="009F2F22" w:rsidRPr="000F1EAB" w:rsidRDefault="009F2F2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FC5725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16" w:type="dxa"/>
              <w:tblLook w:val="0600" w:firstRow="0" w:lastRow="0" w:firstColumn="0" w:lastColumn="0" w:noHBand="1" w:noVBand="1"/>
            </w:tblPr>
            <w:tblGrid>
              <w:gridCol w:w="3831"/>
              <w:gridCol w:w="3211"/>
              <w:gridCol w:w="3674"/>
            </w:tblGrid>
            <w:tr w:rsidR="00E069ED" w:rsidRPr="00FC5725" w14:paraId="2ACDB383" w14:textId="77777777" w:rsidTr="00BE4391">
              <w:trPr>
                <w:trHeight w:val="131"/>
              </w:trPr>
              <w:tc>
                <w:tcPr>
                  <w:tcW w:w="704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EC50768" w:rsidR="00E069ED" w:rsidRPr="00FC5725" w:rsidRDefault="00430A96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وم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ه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گ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367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FC5725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FC5725" w14:paraId="26A0ACC3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FC5725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6DB831AF" w14:textId="426F678B" w:rsidR="00E069ED" w:rsidRDefault="008B7522" w:rsidP="008B7522">
                  <w:pPr>
                    <w:tabs>
                      <w:tab w:val="left" w:pos="118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دد</w:t>
                  </w:r>
                  <w:r w:rsidRPr="008B752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20" w:dyaOrig="639" w14:anchorId="44B55673">
                      <v:shape id="_x0000_i1026" type="#_x0000_t75" style="width:16.85pt;height:32.15pt" o:ole="">
                        <v:imagedata r:id="rId8" o:title=""/>
                      </v:shape>
                      <o:OLEObject Type="Embed" ProgID="Equation.DSMT4" ShapeID="_x0000_i1026" DrawAspect="Content" ObjectID="_1799336770" r:id="rId9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و ریشة سوم دارد. 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       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</w:t>
                  </w:r>
                  <w:r w:rsidR="00AD15E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یشه‌ی سوم عدد 8- برابر است با 2- .</w:t>
                  </w:r>
                  <w:r w:rsidRPr="008B752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       )</w:t>
                  </w:r>
                </w:p>
                <w:p w14:paraId="42EA03CD" w14:textId="797BE468" w:rsidR="008B7522" w:rsidRPr="00FC5725" w:rsidRDefault="008B7522" w:rsidP="00AD15E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یشه سوم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8B7522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4E56F757">
                      <v:shape id="_x0000_i1027" type="#_x0000_t75" style="width:9.2pt;height:9.2pt" o:ole="">
                        <v:imagedata r:id="rId10" o:title=""/>
                      </v:shape>
                      <o:OLEObject Type="Embed" ProgID="Equation.DSMT4" ShapeID="_x0000_i1027" DrawAspect="Content" ObjectID="_1799336771" r:id="rId11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صورت </w:t>
                  </w:r>
                  <w:r w:rsidRPr="008B7522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380" w:dyaOrig="360" w14:anchorId="795BACAD">
                      <v:shape id="_x0000_i1028" type="#_x0000_t75" style="width:19.9pt;height:17.6pt" o:ole="">
                        <v:imagedata r:id="rId12" o:title=""/>
                      </v:shape>
                      <o:OLEObject Type="Embed" ProgID="Equation.DSMT4" ShapeID="_x0000_i1028" DrawAspect="Content" ObjectID="_1799336772" r:id="rId13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 دهیم.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       )</w:t>
                  </w:r>
                </w:p>
              </w:tc>
            </w:tr>
            <w:tr w:rsidR="00BA38CC" w:rsidRPr="00FC5725" w14:paraId="28999FA8" w14:textId="77777777" w:rsidTr="0028785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3C7BCCF2" w14:textId="77777777" w:rsidR="00BA38CC" w:rsidRPr="00FC5725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220B9445" w14:textId="7FEFB8D4" w:rsidR="00372A51" w:rsidRPr="00372A51" w:rsidRDefault="00372A51" w:rsidP="009F2F22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ریشه سوم عدد  </w:t>
                  </w:r>
                  <w:r w:rsidRPr="00372A51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48C9F767">
                      <v:shape id="_x0000_i1029" type="#_x0000_t75" style="width:29.85pt;height:32.15pt" o:ole="">
                        <v:imagedata r:id="rId14" o:title=""/>
                      </v:shape>
                      <o:OLEObject Type="Embed" ProgID="Equation.DSMT4" ShapeID="_x0000_i1029" DrawAspect="Content" ObjectID="_1799336773" r:id="rId15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، عدد .................... است.                                  </w:t>
                  </w:r>
                  <w:r w:rsid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DE6420" w:rsidRP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="00DE6420" w:rsidRPr="00DE6420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1180" w:dyaOrig="360" w14:anchorId="2BCA49D3">
                      <v:shape id="_x0000_i1030" type="#_x0000_t75" style="width:59pt;height:17.6pt" o:ole="">
                        <v:imagedata r:id="rId16" o:title=""/>
                      </v:shape>
                      <o:OLEObject Type="Embed" ProgID="Equation.DSMT4" ShapeID="_x0000_i1030" DrawAspect="Content" ObjectID="_1799336774" r:id="rId17"/>
                    </w:object>
                  </w:r>
                  <w:r w:rsidR="00DE6420" w:rsidRP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 است.   </w:t>
                  </w:r>
                </w:p>
                <w:p w14:paraId="4ECF7C53" w14:textId="771A59F6" w:rsidR="00372A51" w:rsidRPr="00372A51" w:rsidRDefault="00372A51" w:rsidP="009F2F22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ریشه سوم64- برابر .............. است.                                                     - عدد 5 ریشه سوم عدد، ................. است.</w:t>
                  </w:r>
                </w:p>
                <w:p w14:paraId="70F457FF" w14:textId="77777777" w:rsidR="006552D4" w:rsidRDefault="00372A51" w:rsidP="009F2F22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اصل </w:t>
                  </w:r>
                  <w:r w:rsidRPr="00372A51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460" w:dyaOrig="360" w14:anchorId="45875BB0">
                      <v:shape id="_x0000_i1031" type="#_x0000_t75" style="width:22.2pt;height:17.6pt" o:ole="">
                        <v:imagedata r:id="rId18" o:title=""/>
                      </v:shape>
                      <o:OLEObject Type="Embed" ProgID="Equation.DSMT4" ShapeID="_x0000_i1031" DrawAspect="Content" ObjectID="_1799336775" r:id="rId19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 است.                         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</w: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- حاصل</w:t>
                  </w:r>
                  <w:r w:rsidRPr="00372A51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480" w:dyaOrig="400" w14:anchorId="74D55849">
                      <v:shape id="_x0000_i1032" type="#_x0000_t75" style="width:24.5pt;height:19.9pt" o:ole="">
                        <v:imagedata r:id="rId20" o:title=""/>
                      </v:shape>
                      <o:OLEObject Type="Embed" ProgID="Equation.DSMT4" ShapeID="_x0000_i1032" DrawAspect="Content" ObjectID="_1799336776" r:id="rId21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 است.</w:t>
                  </w:r>
                </w:p>
                <w:p w14:paraId="30A0EC65" w14:textId="3D240D35" w:rsidR="00372A51" w:rsidRPr="00E3326E" w:rsidRDefault="00E3326E" w:rsidP="009F2F22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حاصل عبارت</w:t>
                  </w:r>
                  <w:r w:rsidRPr="00E3326E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1120" w:dyaOrig="360" w14:anchorId="1EFD6422">
                      <v:shape id="_x0000_i1033" type="#_x0000_t75" style="width:55.15pt;height:17.6pt" o:ole="">
                        <v:imagedata r:id="rId22" o:title=""/>
                      </v:shape>
                      <o:OLEObject Type="Embed" ProgID="Equation.DSMT4" ShapeID="_x0000_i1033" DrawAspect="Content" ObjectID="_1799336777" r:id="rId23"/>
                    </w:object>
                  </w:r>
                  <w:r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................ است.</w:t>
                  </w:r>
                  <w:r w:rsidR="0015319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- </w:t>
                  </w:r>
                  <w:r w:rsidR="00153194"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</w:t>
                  </w:r>
                  <w:r w:rsidR="00153194" w:rsidRPr="001D5F5D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153194" w:rsidRPr="001D5F5D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80" w:dyaOrig="380" w14:anchorId="0FA4AE36">
                      <v:shape id="_x0000_i1034" type="#_x0000_t75" style="width:59pt;height:19.9pt" o:ole="">
                        <v:imagedata r:id="rId24" o:title=""/>
                      </v:shape>
                      <o:OLEObject Type="Embed" ProgID="Equation.DSMT4" ShapeID="_x0000_i1034" DrawAspect="Content" ObjectID="_1799336778" r:id="rId25"/>
                    </w:object>
                  </w:r>
                  <w:r w:rsidR="00153194"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................ است.</w:t>
                  </w:r>
                </w:p>
              </w:tc>
            </w:tr>
            <w:tr w:rsidR="00BA38CC" w:rsidRPr="00FC5725" w14:paraId="1DC1905D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896AEB" w14:textId="5D3C971B" w:rsidR="00BA38CC" w:rsidRDefault="00BA38CC" w:rsidP="00372A5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اصل عبارت ها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( به ساده تر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وه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نو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45"/>
                    <w:gridCol w:w="5245"/>
                  </w:tblGrid>
                  <w:tr w:rsidR="00372A51" w14:paraId="6BCD13C8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2BABB3B2" w14:textId="07FA82B0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880" w:dyaOrig="720" w14:anchorId="4CD7A5A5">
                            <v:shape id="_x0000_i1035" type="#_x0000_t75" style="width:45.2pt;height:36.75pt" o:ole="">
                              <v:imagedata r:id="rId26" o:title=""/>
                            </v:shape>
                            <o:OLEObject Type="Embed" ProgID="Equation.DSMT4" ShapeID="_x0000_i1035" DrawAspect="Content" ObjectID="_1799336779" r:id="rId27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75196F3B" w14:textId="4820EACB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060" w:dyaOrig="360" w14:anchorId="1E3797F8">
                            <v:shape id="_x0000_i1036" type="#_x0000_t75" style="width:54.4pt;height:17.6pt" o:ole="">
                              <v:imagedata r:id="rId28" o:title=""/>
                            </v:shape>
                            <o:OLEObject Type="Embed" ProgID="Equation.DSMT4" ShapeID="_x0000_i1036" DrawAspect="Content" ObjectID="_1799336780" r:id="rId29"/>
                          </w:object>
                        </w:r>
                      </w:p>
                    </w:tc>
                  </w:tr>
                  <w:tr w:rsidR="00372A51" w14:paraId="18A22836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0CAC8DBD" w14:textId="43C26D8E" w:rsidR="00372A51" w:rsidRPr="001D5F5D" w:rsidRDefault="00372A51" w:rsidP="009F2F22">
                        <w:pPr>
                          <w:spacing w:line="444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80" w:dyaOrig="360" w14:anchorId="49B51A65">
                            <v:shape id="_x0000_i1037" type="#_x0000_t75" style="width:59pt;height:17.6pt" o:ole="">
                              <v:imagedata r:id="rId30" o:title=""/>
                            </v:shape>
                            <o:OLEObject Type="Embed" ProgID="Equation.DSMT4" ShapeID="_x0000_i1037" DrawAspect="Content" ObjectID="_1799336781" r:id="rId31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52C63312" w14:textId="703A5EA3" w:rsidR="00372A51" w:rsidRPr="001D5F5D" w:rsidRDefault="00372A51" w:rsidP="009F2F22">
                        <w:pPr>
                          <w:spacing w:line="444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320" w:dyaOrig="380" w14:anchorId="1FED5DF6">
                            <v:shape id="_x0000_i1038" type="#_x0000_t75" style="width:65.85pt;height:19.9pt" o:ole="">
                              <v:imagedata r:id="rId32" o:title=""/>
                            </v:shape>
                            <o:OLEObject Type="Embed" ProgID="Equation.DSMT4" ShapeID="_x0000_i1038" DrawAspect="Content" ObjectID="_1799336782" r:id="rId33"/>
                          </w:object>
                        </w:r>
                      </w:p>
                    </w:tc>
                  </w:tr>
                  <w:tr w:rsidR="00372A51" w14:paraId="19D88900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00BBB75D" w14:textId="46DFE23D" w:rsidR="00372A51" w:rsidRPr="001D5F5D" w:rsidRDefault="00372A51" w:rsidP="009F2F22">
                        <w:pPr>
                          <w:spacing w:line="444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1160" w:dyaOrig="360" w14:anchorId="23AD353B">
                            <v:shape id="_x0000_i1039" type="#_x0000_t75" style="width:59pt;height:17.6pt" o:ole="">
                              <v:imagedata r:id="rId34" o:title=""/>
                            </v:shape>
                            <o:OLEObject Type="Embed" ProgID="Equation.DSMT4" ShapeID="_x0000_i1039" DrawAspect="Content" ObjectID="_1799336783" r:id="rId35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C761A37" w14:textId="6F47DE0D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8"/>
                            <w:sz w:val="24"/>
                            <w:szCs w:val="24"/>
                          </w:rPr>
                          <w:object w:dxaOrig="1640" w:dyaOrig="499" w14:anchorId="0BE51AF5">
                            <v:shape id="_x0000_i1040" type="#_x0000_t75" style="width:81.2pt;height:26.05pt" o:ole="">
                              <v:imagedata r:id="rId36" o:title=""/>
                            </v:shape>
                            <o:OLEObject Type="Embed" ProgID="Equation.DSMT4" ShapeID="_x0000_i1040" DrawAspect="Content" ObjectID="_1799336784" r:id="rId37"/>
                          </w:object>
                        </w:r>
                      </w:p>
                    </w:tc>
                  </w:tr>
                  <w:tr w:rsidR="00372A51" w14:paraId="4866C38E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31849AA8" w14:textId="0B1F08DB" w:rsidR="00372A51" w:rsidRPr="001D5F5D" w:rsidRDefault="00372A51" w:rsidP="009F2F22">
                        <w:pPr>
                          <w:spacing w:line="444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00" w:dyaOrig="720" w14:anchorId="091BD09F">
                            <v:shape id="_x0000_i1041" type="#_x0000_t75" style="width:55.15pt;height:36.75pt" o:ole="">
                              <v:imagedata r:id="rId38" o:title=""/>
                            </v:shape>
                            <o:OLEObject Type="Embed" ProgID="Equation.DSMT4" ShapeID="_x0000_i1041" DrawAspect="Content" ObjectID="_1799336785" r:id="rId39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72DF041" w14:textId="43110F98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60" w:dyaOrig="720" w14:anchorId="1F6D66E5">
                            <v:shape id="_x0000_i1042" type="#_x0000_t75" style="width:59pt;height:36.75pt" o:ole="">
                              <v:imagedata r:id="rId40" o:title=""/>
                            </v:shape>
                            <o:OLEObject Type="Embed" ProgID="Equation.DSMT4" ShapeID="_x0000_i1042" DrawAspect="Content" ObjectID="_1799336786" r:id="rId41"/>
                          </w:object>
                        </w:r>
                      </w:p>
                    </w:tc>
                  </w:tr>
                  <w:tr w:rsidR="00372A51" w14:paraId="6B9759D4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50D93108" w14:textId="104AD145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19" w:dyaOrig="720" w14:anchorId="2F2A9960">
                            <v:shape id="_x0000_i1043" type="#_x0000_t75" style="width:62.8pt;height:36.75pt" o:ole="">
                              <v:imagedata r:id="rId42" o:title=""/>
                            </v:shape>
                            <o:OLEObject Type="Embed" ProgID="Equation.DSMT4" ShapeID="_x0000_i1043" DrawAspect="Content" ObjectID="_1799336787" r:id="rId43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73AF35F" w14:textId="38D0D9C1" w:rsidR="00372A51" w:rsidRDefault="00372A51" w:rsidP="009F2F22">
                        <w:pPr>
                          <w:spacing w:line="444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80" w:dyaOrig="720" w14:anchorId="285DFD72">
                            <v:shape id="_x0000_i1044" type="#_x0000_t75" style="width:68.15pt;height:36.75pt" o:ole="">
                              <v:imagedata r:id="rId44" o:title=""/>
                            </v:shape>
                            <o:OLEObject Type="Embed" ProgID="Equation.DSMT4" ShapeID="_x0000_i1044" DrawAspect="Content" ObjectID="_1799336788" r:id="rId45"/>
                          </w:object>
                        </w:r>
                      </w:p>
                    </w:tc>
                  </w:tr>
                </w:tbl>
                <w:p w14:paraId="3F9A4E7B" w14:textId="02A4A638" w:rsidR="00372A51" w:rsidRPr="00372A51" w:rsidRDefault="00372A51" w:rsidP="00372A5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1D434D" w:rsidRPr="00FC5725" w14:paraId="0E46B1BF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A0017B" w14:textId="3F4B10F1" w:rsidR="001D434D" w:rsidRPr="001D434D" w:rsidRDefault="001D434D" w:rsidP="001D434D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 توجه به شرایط داده شده حاصل عبارت های زیر را به دست آورید.</w:t>
                  </w:r>
                </w:p>
                <w:p w14:paraId="3665968A" w14:textId="68F24CE0" w:rsidR="001D434D" w:rsidRPr="001D434D" w:rsidRDefault="001D434D" w:rsidP="001D434D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اگر </w:t>
                  </w:r>
                  <w:r w:rsidRPr="001D434D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00" w:dyaOrig="220" w14:anchorId="647A3FD9">
                      <v:shape id="_x0000_i1045" type="#_x0000_t75" style="width:30.65pt;height:11.5pt" o:ole="">
                        <v:imagedata r:id="rId46" o:title=""/>
                      </v:shape>
                      <o:OLEObject Type="Embed" ProgID="Equation.DSMT4" ShapeID="_x0000_i1045" DrawAspect="Content" ObjectID="_1799336789" r:id="rId47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1D434D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639" w:dyaOrig="300" w14:anchorId="40F05288">
                      <v:shape id="_x0000_i1046" type="#_x0000_t75" style="width:32.95pt;height:15.3pt" o:ole="">
                        <v:imagedata r:id="rId48" o:title=""/>
                      </v:shape>
                      <o:OLEObject Type="Embed" ProgID="Equation.DSMT4" ShapeID="_x0000_i1046" DrawAspect="Content" ObjectID="_1799336790" r:id="rId49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 :                                                                 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="003A0ED6" w:rsidRPr="001D434D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660" w:dyaOrig="580" w14:anchorId="5E9AF80E">
                      <v:shape id="_x0000_i1047" type="#_x0000_t75" style="width:76.6pt;height:26.8pt" o:ole="">
                        <v:imagedata r:id="rId50" o:title=""/>
                      </v:shape>
                      <o:OLEObject Type="Embed" ProgID="Equation.DSMT4" ShapeID="_x0000_i1047" DrawAspect="Content" ObjectID="_1799336791" r:id="rId51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</w:p>
                <w:p w14:paraId="369F09C6" w14:textId="3CD5AF08" w:rsidR="001D434D" w:rsidRPr="001D434D" w:rsidRDefault="009F2F22" w:rsidP="001D434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="001D434D"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)   اگر </w:t>
                  </w:r>
                  <w:r w:rsidR="001D434D" w:rsidRPr="001D434D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00" w:dyaOrig="220" w14:anchorId="5CCEBF0F">
                      <v:shape id="_x0000_i1048" type="#_x0000_t75" style="width:30.65pt;height:11.5pt" o:ole="">
                        <v:imagedata r:id="rId52" o:title=""/>
                      </v:shape>
                      <o:OLEObject Type="Embed" ProgID="Equation.DSMT4" ShapeID="_x0000_i1048" DrawAspect="Content" ObjectID="_1799336792" r:id="rId53"/>
                    </w:object>
                  </w:r>
                  <w:r w:rsidR="001D434D"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="001D434D" w:rsidRPr="001D434D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639" w:dyaOrig="300" w14:anchorId="02847EB1">
                      <v:shape id="_x0000_i1049" type="#_x0000_t75" style="width:32.95pt;height:15.3pt" o:ole="">
                        <v:imagedata r:id="rId54" o:title=""/>
                      </v:shape>
                      <o:OLEObject Type="Embed" ProgID="Equation.DSMT4" ShapeID="_x0000_i1049" DrawAspect="Content" ObjectID="_1799336793" r:id="rId55"/>
                    </w:object>
                  </w:r>
                  <w:r w:rsidR="001D434D"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 :                                                                                           </w:t>
                  </w:r>
                  <w:r w:rsid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="001D434D"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="003A0ED6" w:rsidRPr="001D434D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660" w:dyaOrig="580" w14:anchorId="2FFCF06B">
                      <v:shape id="_x0000_i1050" type="#_x0000_t75" style="width:73.55pt;height:26.05pt" o:ole="">
                        <v:imagedata r:id="rId56" o:title=""/>
                      </v:shape>
                      <o:OLEObject Type="Embed" ProgID="Equation.DSMT4" ShapeID="_x0000_i1050" DrawAspect="Content" ObjectID="_1799336794" r:id="rId57"/>
                    </w:object>
                  </w:r>
                </w:p>
              </w:tc>
            </w:tr>
            <w:tr w:rsidR="00B47E04" w:rsidRPr="00FC5725" w14:paraId="7418FAF7" w14:textId="77777777" w:rsidTr="00BE4391">
              <w:trPr>
                <w:trHeight w:val="410"/>
              </w:trPr>
              <w:tc>
                <w:tcPr>
                  <w:tcW w:w="3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3B9F4B7C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DE6420" w:rsidRPr="00DE642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جمع و تفر</w:t>
                  </w:r>
                  <w:r w:rsidR="00DE6420" w:rsidRPr="00DE642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DE6420" w:rsidRPr="00DE6420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ق</w:t>
                  </w:r>
                  <w:r w:rsidR="00DE6420" w:rsidRPr="00DE642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د</w:t>
                  </w:r>
                  <w:r w:rsidR="00DE6420" w:rsidRPr="00DE642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DE6420" w:rsidRPr="00DE6420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ال‌ها</w:t>
                  </w:r>
                </w:p>
              </w:tc>
              <w:tc>
                <w:tcPr>
                  <w:tcW w:w="688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FC5725" w14:paraId="23068E08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516A63" w14:textId="77777777" w:rsidR="00287856" w:rsidRDefault="00DD0533" w:rsidP="0028785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جاها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خال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کامل کن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024E047A" w14:textId="5E1EC491" w:rsidR="00287856" w:rsidRPr="00287856" w:rsidRDefault="00287856" w:rsidP="0028785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</w:t>
                  </w:r>
                  <w:r w:rsidRPr="00287856">
                    <w:rPr>
                      <w:position w:val="-8"/>
                    </w:rPr>
                    <w:object w:dxaOrig="1120" w:dyaOrig="360" w14:anchorId="594DCA1E">
                      <v:shape id="_x0000_i1051" type="#_x0000_t75" style="width:55.15pt;height:17.6pt" o:ole="">
                        <v:imagedata r:id="rId58" o:title=""/>
                      </v:shape>
                      <o:OLEObject Type="Embed" ProgID="Equation.DSMT4" ShapeID="_x0000_i1051" DrawAspect="Content" ObjectID="_1799336795" r:id="rId59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.............. است</w:t>
                  </w:r>
                  <w:r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3C5761B2" w14:textId="2A55ABBE" w:rsidR="00287856" w:rsidRPr="00287856" w:rsidRDefault="00287856" w:rsidP="0028785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برای گویا کردن مخرج کسر  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520" w:dyaOrig="720" w14:anchorId="54F40E12">
                      <v:shape id="_x0000_i1052" type="#_x0000_t75" style="width:26.05pt;height:36.75pt" o:ole="">
                        <v:imagedata r:id="rId60" o:title=""/>
                      </v:shape>
                      <o:OLEObject Type="Embed" ProgID="Equation.DSMT4" ShapeID="_x0000_i1052" DrawAspect="Content" ObjectID="_1799336796" r:id="rId61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توان صورت و مخرج را در ....</w:t>
                  </w:r>
                  <w:r w:rsidR="00F10BD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 ضرب کرد.</w:t>
                  </w:r>
                </w:p>
                <w:p w14:paraId="009EEA2D" w14:textId="02921B6C" w:rsidR="00287856" w:rsidRPr="00287856" w:rsidRDefault="00287856" w:rsidP="0028785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ی گویا کردن مخرج کسر 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0AA2FEE9">
                      <v:shape id="_x0000_i1053" type="#_x0000_t75" style="width:21.45pt;height:34.45pt" o:ole="">
                        <v:imagedata r:id="rId62" o:title=""/>
                      </v:shape>
                      <o:OLEObject Type="Embed" ProgID="Equation.DSMT4" ShapeID="_x0000_i1053" DrawAspect="Content" ObjectID="_1799336797" r:id="rId63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توان صورت و مخرج را در ...</w:t>
                  </w:r>
                  <w:r w:rsidR="00F10BD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 ضرب کرد.</w:t>
                  </w:r>
                </w:p>
                <w:p w14:paraId="0597939C" w14:textId="30ADDFF1" w:rsidR="00287856" w:rsidRPr="00287856" w:rsidRDefault="00287856" w:rsidP="00287856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گر مخرج کسر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5ADB2A94">
                      <v:shape id="_x0000_i1054" type="#_x0000_t75" style="width:21.45pt;height:34.45pt" o:ole="">
                        <v:imagedata r:id="rId64" o:title=""/>
                      </v:shape>
                      <o:OLEObject Type="Embed" ProgID="Equation.DSMT4" ShapeID="_x0000_i1054" DrawAspect="Content" ObjectID="_1799336798" r:id="rId65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گویا کنیم.کسر .....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 بدست می آید.</w:t>
                  </w: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87856" w:rsidRPr="00FC5725" w14:paraId="3D1F2D33" w14:textId="77777777" w:rsidTr="008C48A8">
              <w:trPr>
                <w:trHeight w:val="454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02AC58E9" w14:textId="787DDB78" w:rsidR="00287856" w:rsidRDefault="00287856" w:rsidP="0028785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  <w:sz w:val="25"/>
                      <w:szCs w:val="25"/>
                    </w:rPr>
                    <w:lastRenderedPageBreak/>
                    <w:t xml:space="preserve">  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اصل عبارت ها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( به ساده تر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وه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نو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45"/>
                    <w:gridCol w:w="5245"/>
                  </w:tblGrid>
                  <w:tr w:rsidR="00287856" w14:paraId="0D8D7257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1859BE74" w14:textId="4368A8B7" w:rsidR="00287856" w:rsidRDefault="00287856" w:rsidP="00BE4391">
                        <w:pPr>
                          <w:spacing w:line="540" w:lineRule="auto"/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2"/>
                            <w:sz w:val="24"/>
                            <w:szCs w:val="24"/>
                          </w:rPr>
                          <w:object w:dxaOrig="2820" w:dyaOrig="400" w14:anchorId="1EA1E205">
                            <v:shape id="_x0000_i1592" type="#_x0000_t75" style="width:140.15pt;height:19.9pt" o:ole="">
                              <v:imagedata r:id="rId66" o:title=""/>
                            </v:shape>
                            <o:OLEObject Type="Embed" ProgID="Equation.DSMT4" ShapeID="_x0000_i1592" DrawAspect="Content" ObjectID="_1799336799" r:id="rId67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5EC1925" w14:textId="7B0E9556" w:rsidR="00287856" w:rsidRDefault="00287856" w:rsidP="00BE4391">
                        <w:pPr>
                          <w:spacing w:line="540" w:lineRule="auto"/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2640" w:dyaOrig="380" w14:anchorId="25103D5B">
                            <v:shape id="_x0000_i1593" type="#_x0000_t75" style="width:132.5pt;height:19.9pt" o:ole="">
                              <v:imagedata r:id="rId68" o:title=""/>
                            </v:shape>
                            <o:OLEObject Type="Embed" ProgID="Equation.DSMT4" ShapeID="_x0000_i1593" DrawAspect="Content" ObjectID="_1799336800" r:id="rId69"/>
                          </w:object>
                        </w:r>
                      </w:p>
                    </w:tc>
                  </w:tr>
                  <w:tr w:rsidR="00287856" w14:paraId="24F2AB44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43BE3028" w14:textId="1A17A3AB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80" w:dyaOrig="360" w14:anchorId="7C927822">
                            <v:shape id="_x0000_i1594" type="#_x0000_t75" style="width:65.1pt;height:17.6pt" o:ole="">
                              <v:imagedata r:id="rId70" o:title=""/>
                            </v:shape>
                            <o:OLEObject Type="Embed" ProgID="Equation.DSMT4" ShapeID="_x0000_i1594" DrawAspect="Content" ObjectID="_1799336801" r:id="rId71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724A3C27" w14:textId="472CB0CD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60" w:dyaOrig="360" w14:anchorId="0613F863">
                            <v:shape id="_x0000_i1595" type="#_x0000_t75" style="width:59pt;height:17.6pt" o:ole="">
                              <v:imagedata r:id="rId72" o:title=""/>
                            </v:shape>
                            <o:OLEObject Type="Embed" ProgID="Equation.DSMT4" ShapeID="_x0000_i1595" DrawAspect="Content" ObjectID="_1799336802" r:id="rId73"/>
                          </w:object>
                        </w:r>
                      </w:p>
                    </w:tc>
                  </w:tr>
                  <w:tr w:rsidR="00287856" w14:paraId="2DEE6EAB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1EE3E864" w14:textId="1BA541D4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45990D6F">
                            <v:shape id="_x0000_i1596" type="#_x0000_t75" style="width:65.1pt;height:17.6pt" o:ole="">
                              <v:imagedata r:id="rId74" o:title=""/>
                            </v:shape>
                            <o:OLEObject Type="Embed" ProgID="Equation.DSMT4" ShapeID="_x0000_i1596" DrawAspect="Content" ObjectID="_1799336803" r:id="rId75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28570884" w14:textId="4911DE5A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60" w:dyaOrig="360" w14:anchorId="215569E9">
                            <v:shape id="_x0000_i1597" type="#_x0000_t75" style="width:57.45pt;height:17.6pt" o:ole="">
                              <v:imagedata r:id="rId76" o:title=""/>
                            </v:shape>
                            <o:OLEObject Type="Embed" ProgID="Equation.DSMT4" ShapeID="_x0000_i1597" DrawAspect="Content" ObjectID="_1799336804" r:id="rId77"/>
                          </w:object>
                        </w:r>
                      </w:p>
                    </w:tc>
                  </w:tr>
                  <w:tr w:rsidR="00287856" w14:paraId="579356E4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6AFC02DC" w14:textId="16B5E11B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80" w:dyaOrig="360" w14:anchorId="0DCCCE1B">
                            <v:shape id="_x0000_i1598" type="#_x0000_t75" style="width:65.1pt;height:17.6pt" o:ole="">
                              <v:imagedata r:id="rId78" o:title=""/>
                            </v:shape>
                            <o:OLEObject Type="Embed" ProgID="Equation.DSMT4" ShapeID="_x0000_i1598" DrawAspect="Content" ObjectID="_1799336805" r:id="rId79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6106A922" w14:textId="31F177C5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3367F339">
                            <v:shape id="_x0000_i1599" type="#_x0000_t75" style="width:65.1pt;height:17.6pt" o:ole="">
                              <v:imagedata r:id="rId80" o:title=""/>
                            </v:shape>
                            <o:OLEObject Type="Embed" ProgID="Equation.DSMT4" ShapeID="_x0000_i1599" DrawAspect="Content" ObjectID="_1799336806" r:id="rId81"/>
                          </w:object>
                        </w:r>
                      </w:p>
                    </w:tc>
                  </w:tr>
                  <w:tr w:rsidR="00287856" w14:paraId="1E96D2A0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18CB5FC0" w14:textId="06139365" w:rsidR="00287856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40" w:dyaOrig="360" w14:anchorId="42A9C5BC">
                            <v:shape id="_x0000_i1600" type="#_x0000_t75" style="width:67.4pt;height:17.6pt" o:ole="">
                              <v:imagedata r:id="rId82" o:title=""/>
                            </v:shape>
                            <o:OLEObject Type="Embed" ProgID="Equation.DSMT4" ShapeID="_x0000_i1600" DrawAspect="Content" ObjectID="_1799336807" r:id="rId83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D24F9FA" w14:textId="66E4F487" w:rsidR="00287856" w:rsidRPr="001D5F5D" w:rsidRDefault="00287856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80" w:dyaOrig="360" w14:anchorId="5A89789D">
                            <v:shape id="_x0000_i1601" type="#_x0000_t75" style="width:59pt;height:17.6pt" o:ole="">
                              <v:imagedata r:id="rId84" o:title=""/>
                            </v:shape>
                            <o:OLEObject Type="Embed" ProgID="Equation.DSMT4" ShapeID="_x0000_i1601" DrawAspect="Content" ObjectID="_1799336808" r:id="rId85"/>
                          </w:object>
                        </w:r>
                      </w:p>
                    </w:tc>
                  </w:tr>
                  <w:tr w:rsidR="00153194" w14:paraId="4EEE5033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030F7F12" w14:textId="2CD9D9B1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400" w:dyaOrig="360" w14:anchorId="0A52FDA8">
                            <v:shape id="_x0000_i1602" type="#_x0000_t75" style="width:70.45pt;height:17.6pt" o:ole="">
                              <v:imagedata r:id="rId86" o:title=""/>
                            </v:shape>
                            <o:OLEObject Type="Embed" ProgID="Equation.DSMT4" ShapeID="_x0000_i1602" DrawAspect="Content" ObjectID="_1799336809" r:id="rId87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048A7670" w14:textId="0CA57015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40" w:dyaOrig="360" w14:anchorId="10A10765">
                            <v:shape id="_x0000_i1603" type="#_x0000_t75" style="width:67.4pt;height:17.6pt" o:ole="">
                              <v:imagedata r:id="rId88" o:title=""/>
                            </v:shape>
                            <o:OLEObject Type="Embed" ProgID="Equation.DSMT4" ShapeID="_x0000_i1603" DrawAspect="Content" ObjectID="_1799336810" r:id="rId89"/>
                          </w:object>
                        </w:r>
                      </w:p>
                    </w:tc>
                  </w:tr>
                  <w:tr w:rsidR="00153194" w14:paraId="0A542C0C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22C0707C" w14:textId="76DA74C4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520" w:dyaOrig="360" w14:anchorId="571C61A2">
                            <v:shape id="_x0000_i1604" type="#_x0000_t75" style="width:76.6pt;height:17.6pt" o:ole="">
                              <v:imagedata r:id="rId90" o:title=""/>
                            </v:shape>
                            <o:OLEObject Type="Embed" ProgID="Equation.DSMT4" ShapeID="_x0000_i1604" DrawAspect="Content" ObjectID="_1799336811" r:id="rId91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BA815AB" w14:textId="23335657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80" w:dyaOrig="360" w14:anchorId="434402FC">
                            <v:shape id="_x0000_i1605" type="#_x0000_t75" style="width:68.15pt;height:17.6pt" o:ole="">
                              <v:imagedata r:id="rId92" o:title=""/>
                            </v:shape>
                            <o:OLEObject Type="Embed" ProgID="Equation.DSMT4" ShapeID="_x0000_i1605" DrawAspect="Content" ObjectID="_1799336812" r:id="rId93"/>
                          </w:object>
                        </w:r>
                      </w:p>
                    </w:tc>
                  </w:tr>
                  <w:tr w:rsidR="00153194" w14:paraId="174403BC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618CB7A6" w14:textId="6293C27F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160" w:dyaOrig="360" w14:anchorId="518125CB">
                            <v:shape id="_x0000_i1606" type="#_x0000_t75" style="width:108.75pt;height:17.6pt" o:ole="">
                              <v:imagedata r:id="rId94" o:title=""/>
                            </v:shape>
                            <o:OLEObject Type="Embed" ProgID="Equation.DSMT4" ShapeID="_x0000_i1606" DrawAspect="Content" ObjectID="_1799336813" r:id="rId95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6E6E446D" w14:textId="13435C4C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420" w:dyaOrig="360" w14:anchorId="3A09565F">
                            <v:shape id="_x0000_i1607" type="#_x0000_t75" style="width:121.8pt;height:17.6pt" o:ole="">
                              <v:imagedata r:id="rId96" o:title=""/>
                            </v:shape>
                            <o:OLEObject Type="Embed" ProgID="Equation.DSMT4" ShapeID="_x0000_i1607" DrawAspect="Content" ObjectID="_1799336814" r:id="rId97"/>
                          </w:object>
                        </w:r>
                      </w:p>
                    </w:tc>
                  </w:tr>
                  <w:tr w:rsidR="00153194" w14:paraId="7A366510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7895785C" w14:textId="412FEC0A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2079" w:dyaOrig="360" w14:anchorId="65B08D77">
                            <v:shape id="_x0000_i1608" type="#_x0000_t75" style="width:104.15pt;height:17.6pt" o:ole="">
                              <v:imagedata r:id="rId98" o:title=""/>
                            </v:shape>
                            <o:OLEObject Type="Embed" ProgID="Equation.DSMT4" ShapeID="_x0000_i1608" DrawAspect="Content" ObjectID="_1799336815" r:id="rId99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1937514B" w14:textId="7857077B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340" w:dyaOrig="360" w14:anchorId="01D8E1B1">
                            <v:shape id="_x0000_i1609" type="#_x0000_t75" style="width:117.2pt;height:17.6pt" o:ole="">
                              <v:imagedata r:id="rId100" o:title=""/>
                            </v:shape>
                            <o:OLEObject Type="Embed" ProgID="Equation.DSMT4" ShapeID="_x0000_i1609" DrawAspect="Content" ObjectID="_1799336816" r:id="rId101"/>
                          </w:object>
                        </w:r>
                      </w:p>
                    </w:tc>
                  </w:tr>
                  <w:tr w:rsidR="00153194" w14:paraId="58B7B019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58E3FD8B" w14:textId="507325C0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1920" w:dyaOrig="360" w14:anchorId="5F796DB8">
                            <v:shape id="_x0000_i1610" type="#_x0000_t75" style="width:95.75pt;height:17.6pt" o:ole="">
                              <v:imagedata r:id="rId102" o:title=""/>
                            </v:shape>
                            <o:OLEObject Type="Embed" ProgID="Equation.DSMT4" ShapeID="_x0000_i1610" DrawAspect="Content" ObjectID="_1799336817" r:id="rId103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D82A9C5" w14:textId="55A7C987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800" w:dyaOrig="360" w14:anchorId="63C69DFC">
                            <v:shape id="_x0000_i1611" type="#_x0000_t75" style="width:89.6pt;height:17.6pt" o:ole="">
                              <v:imagedata r:id="rId104" o:title=""/>
                            </v:shape>
                            <o:OLEObject Type="Embed" ProgID="Equation.DSMT4" ShapeID="_x0000_i1611" DrawAspect="Content" ObjectID="_1799336818" r:id="rId105"/>
                          </w:object>
                        </w:r>
                      </w:p>
                    </w:tc>
                  </w:tr>
                  <w:tr w:rsidR="00153194" w14:paraId="5F61654C" w14:textId="77777777" w:rsidTr="008C48A8">
                    <w:trPr>
                      <w:trHeight w:val="907"/>
                    </w:trPr>
                    <w:tc>
                      <w:tcPr>
                        <w:tcW w:w="5245" w:type="dxa"/>
                        <w:vAlign w:val="center"/>
                      </w:tcPr>
                      <w:p w14:paraId="531AF852" w14:textId="7F431474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0F2450F9">
                            <v:shape id="_x0000_i1612" type="#_x0000_t75" style="width:65.1pt;height:17.6pt" o:ole="">
                              <v:imagedata r:id="rId106" o:title=""/>
                            </v:shape>
                            <o:OLEObject Type="Embed" ProgID="Equation.DSMT4" ShapeID="_x0000_i1612" DrawAspect="Content" ObjectID="_1799336819" r:id="rId107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CB5393B" w14:textId="643C4DBE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60" w:dyaOrig="360" w14:anchorId="08EC1708">
                            <v:shape id="_x0000_i1613" type="#_x0000_t75" style="width:63.55pt;height:17.6pt" o:ole="">
                              <v:imagedata r:id="rId108" o:title=""/>
                            </v:shape>
                            <o:OLEObject Type="Embed" ProgID="Equation.DSMT4" ShapeID="_x0000_i1613" DrawAspect="Content" ObjectID="_1799336820" r:id="rId109"/>
                          </w:object>
                        </w:r>
                      </w:p>
                    </w:tc>
                  </w:tr>
                  <w:tr w:rsidR="00153194" w14:paraId="6DEC2CC4" w14:textId="77777777" w:rsidTr="008C48A8">
                    <w:trPr>
                      <w:trHeight w:val="680"/>
                    </w:trPr>
                    <w:tc>
                      <w:tcPr>
                        <w:tcW w:w="5245" w:type="dxa"/>
                        <w:vAlign w:val="center"/>
                      </w:tcPr>
                      <w:p w14:paraId="63C5D25A" w14:textId="25D034DC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440" w:dyaOrig="360" w14:anchorId="6C983257">
                            <v:shape id="_x0000_i1670" type="#_x0000_t75" style="width:1in;height:17.6pt" o:ole="">
                              <v:imagedata r:id="rId110" o:title=""/>
                            </v:shape>
                            <o:OLEObject Type="Embed" ProgID="Equation.DSMT4" ShapeID="_x0000_i1670" DrawAspect="Content" ObjectID="_1799336821" r:id="rId111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723A7E1" w14:textId="58B1ED8D" w:rsidR="00153194" w:rsidRPr="001D5F5D" w:rsidRDefault="00153194" w:rsidP="00BE4391">
                        <w:pPr>
                          <w:spacing w:line="540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20" w:dyaOrig="360" w14:anchorId="44B11651">
                            <v:shape id="_x0000_i1671" type="#_x0000_t75" style="width:65.85pt;height:17.6pt" o:ole="">
                              <v:imagedata r:id="rId112" o:title=""/>
                            </v:shape>
                            <o:OLEObject Type="Embed" ProgID="Equation.DSMT4" ShapeID="_x0000_i1671" DrawAspect="Content" ObjectID="_1799336822" r:id="rId113"/>
                          </w:object>
                        </w:r>
                      </w:p>
                    </w:tc>
                  </w:tr>
                </w:tbl>
                <w:p w14:paraId="60A88C67" w14:textId="31CEC2E6" w:rsidR="00287856" w:rsidRPr="00153194" w:rsidRDefault="00287856" w:rsidP="00153194">
                  <w:pPr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3629B5" w:rsidRPr="00FC5725" w14:paraId="4BEE7755" w14:textId="77777777" w:rsidTr="00430A96">
              <w:trPr>
                <w:trHeight w:val="5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5EB18027" w14:textId="3EEF9D8F" w:rsidR="00153194" w:rsidRDefault="002B13CD" w:rsidP="00153194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153194" w:rsidRPr="0023521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ج کسرهای زیر را گویا کنید.</w:t>
                  </w:r>
                  <w:bookmarkStart w:id="0" w:name="_GoBack"/>
                  <w:bookmarkEnd w:id="0"/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496"/>
                    <w:gridCol w:w="3497"/>
                    <w:gridCol w:w="3497"/>
                  </w:tblGrid>
                  <w:tr w:rsidR="008C48A8" w14:paraId="69E41A10" w14:textId="77777777" w:rsidTr="008C48A8">
                    <w:trPr>
                      <w:trHeight w:val="850"/>
                    </w:trPr>
                    <w:tc>
                      <w:tcPr>
                        <w:tcW w:w="3496" w:type="dxa"/>
                      </w:tcPr>
                      <w:p w14:paraId="13EDB497" w14:textId="75D730C9" w:rsidR="008C48A8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60" w:dyaOrig="680" w14:anchorId="2A861B6F">
                            <v:shape id="_x0000_i1099" type="#_x0000_t75" style="width:32.95pt;height:34.45pt" o:ole="">
                              <v:imagedata r:id="rId114" o:title=""/>
                            </v:shape>
                            <o:OLEObject Type="Embed" ProgID="Equation.DSMT4" ShapeID="_x0000_i1099" DrawAspect="Content" ObjectID="_1799336823" r:id="rId115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2135B8B5" w14:textId="5E789A65" w:rsidR="008C48A8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39" w:dyaOrig="680" w14:anchorId="73B0BE11">
                            <v:shape id="_x0000_i1096" type="#_x0000_t75" style="width:32.15pt;height:34.45pt" o:ole="">
                              <v:imagedata r:id="rId116" o:title=""/>
                            </v:shape>
                            <o:OLEObject Type="Embed" ProgID="Equation.DSMT4" ShapeID="_x0000_i1096" DrawAspect="Content" ObjectID="_1799336824" r:id="rId117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24FBC5E8" w14:textId="7044B449" w:rsidR="008C48A8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0487FEC0">
                            <v:shape id="_x0000_i1093" type="#_x0000_t75" style="width:29.85pt;height:34.45pt" o:ole="">
                              <v:imagedata r:id="rId118" o:title=""/>
                            </v:shape>
                            <o:OLEObject Type="Embed" ProgID="Equation.DSMT4" ShapeID="_x0000_i1093" DrawAspect="Content" ObjectID="_1799336825" r:id="rId119"/>
                          </w:object>
                        </w:r>
                      </w:p>
                    </w:tc>
                  </w:tr>
                  <w:tr w:rsidR="008C48A8" w14:paraId="394A00AD" w14:textId="77777777" w:rsidTr="008C48A8">
                    <w:trPr>
                      <w:trHeight w:val="850"/>
                    </w:trPr>
                    <w:tc>
                      <w:tcPr>
                        <w:tcW w:w="3496" w:type="dxa"/>
                      </w:tcPr>
                      <w:p w14:paraId="2A56981A" w14:textId="5BFEA7BB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20" w:dyaOrig="680" w14:anchorId="5DB0A033">
                            <v:shape id="_x0000_i1108" type="#_x0000_t75" style="width:36.75pt;height:34.45pt" o:ole="">
                              <v:imagedata r:id="rId120" o:title=""/>
                            </v:shape>
                            <o:OLEObject Type="Embed" ProgID="Equation.DSMT4" ShapeID="_x0000_i1108" DrawAspect="Content" ObjectID="_1799336826" r:id="rId121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5715DCE9" w14:textId="0728EDE8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60" w:dyaOrig="680" w14:anchorId="44157B53">
                            <v:shape id="_x0000_i1105" type="#_x0000_t75" style="width:37.55pt;height:34.45pt" o:ole="">
                              <v:imagedata r:id="rId122" o:title=""/>
                            </v:shape>
                            <o:OLEObject Type="Embed" ProgID="Equation.DSMT4" ShapeID="_x0000_i1105" DrawAspect="Content" ObjectID="_1799336827" r:id="rId123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7CC8AAB6" w14:textId="37973C1D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20" w:dyaOrig="720" w14:anchorId="4376974D">
                            <v:shape id="_x0000_i1102" type="#_x0000_t75" style="width:32.15pt;height:36.75pt" o:ole="">
                              <v:imagedata r:id="rId124" o:title=""/>
                            </v:shape>
                            <o:OLEObject Type="Embed" ProgID="Equation.DSMT4" ShapeID="_x0000_i1102" DrawAspect="Content" ObjectID="_1799336828" r:id="rId125"/>
                          </w:object>
                        </w:r>
                      </w:p>
                    </w:tc>
                  </w:tr>
                  <w:tr w:rsidR="008C48A8" w14:paraId="7BBC4ACA" w14:textId="77777777" w:rsidTr="008C48A8">
                    <w:trPr>
                      <w:trHeight w:val="850"/>
                    </w:trPr>
                    <w:tc>
                      <w:tcPr>
                        <w:tcW w:w="3496" w:type="dxa"/>
                      </w:tcPr>
                      <w:p w14:paraId="30B1A578" w14:textId="681ACB1D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00" w:dyaOrig="680" w14:anchorId="5119DC07">
                            <v:shape id="_x0000_i1117" type="#_x0000_t75" style="width:34.45pt;height:34.45pt" o:ole="">
                              <v:imagedata r:id="rId126" o:title=""/>
                            </v:shape>
                            <o:OLEObject Type="Embed" ProgID="Equation.DSMT4" ShapeID="_x0000_i1117" DrawAspect="Content" ObjectID="_1799336829" r:id="rId127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2A25A9D0" w14:textId="0CA0880A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position w:val="-28"/>
                            <w:sz w:val="24"/>
                            <w:szCs w:val="24"/>
                          </w:rPr>
                          <w:object w:dxaOrig="740" w:dyaOrig="720" w14:anchorId="7DD918FC">
                            <v:shape id="_x0000_i1114" type="#_x0000_t75" style="width:37.55pt;height:36.75pt" o:ole="">
                              <v:imagedata r:id="rId128" o:title=""/>
                            </v:shape>
                            <o:OLEObject Type="Embed" ProgID="Equation.DSMT4" ShapeID="_x0000_i1114" DrawAspect="Content" ObjectID="_1799336830" r:id="rId129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01F05367" w14:textId="1959D3FB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position w:val="-28"/>
                            <w:sz w:val="24"/>
                            <w:szCs w:val="24"/>
                          </w:rPr>
                          <w:object w:dxaOrig="720" w:dyaOrig="680" w14:anchorId="38E3E1CA">
                            <v:shape id="_x0000_i1111" type="#_x0000_t75" style="width:36.75pt;height:34.45pt" o:ole="">
                              <v:imagedata r:id="rId130" o:title=""/>
                            </v:shape>
                            <o:OLEObject Type="Embed" ProgID="Equation.DSMT4" ShapeID="_x0000_i1111" DrawAspect="Content" ObjectID="_1799336831" r:id="rId131"/>
                          </w:object>
                        </w:r>
                      </w:p>
                    </w:tc>
                  </w:tr>
                  <w:tr w:rsidR="008C48A8" w14:paraId="097944F0" w14:textId="77777777" w:rsidTr="008C48A8">
                    <w:trPr>
                      <w:trHeight w:val="850"/>
                    </w:trPr>
                    <w:tc>
                      <w:tcPr>
                        <w:tcW w:w="3496" w:type="dxa"/>
                      </w:tcPr>
                      <w:p w14:paraId="4B11FEAA" w14:textId="311387BC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30"/>
                            <w:sz w:val="24"/>
                            <w:szCs w:val="24"/>
                          </w:rPr>
                          <w:object w:dxaOrig="720" w:dyaOrig="700" w14:anchorId="2BE2A653">
                            <v:shape id="_x0000_i1126" type="#_x0000_t75" style="width:36.75pt;height:34.45pt" o:ole="">
                              <v:imagedata r:id="rId132" o:title=""/>
                            </v:shape>
                            <o:OLEObject Type="Embed" ProgID="Equation.DSMT4" ShapeID="_x0000_i1126" DrawAspect="Content" ObjectID="_1799336832" r:id="rId133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0C638D50" w14:textId="4C799A48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36113060">
                            <v:shape id="_x0000_i1123" type="#_x0000_t75" style="width:29.85pt;height:34.45pt" o:ole="">
                              <v:imagedata r:id="rId134" o:title=""/>
                            </v:shape>
                            <o:OLEObject Type="Embed" ProgID="Equation.DSMT4" ShapeID="_x0000_i1123" DrawAspect="Content" ObjectID="_1799336833" r:id="rId135"/>
                          </w:object>
                        </w:r>
                      </w:p>
                    </w:tc>
                    <w:tc>
                      <w:tcPr>
                        <w:tcW w:w="3497" w:type="dxa"/>
                      </w:tcPr>
                      <w:p w14:paraId="6230E976" w14:textId="391DB96F" w:rsidR="008C48A8" w:rsidRPr="00235213" w:rsidRDefault="008C48A8" w:rsidP="008C48A8">
                        <w:pPr>
                          <w:spacing w:line="48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713C8095">
                            <v:shape id="_x0000_i1120" type="#_x0000_t75" style="width:29.85pt;height:34.45pt" o:ole="">
                              <v:imagedata r:id="rId136" o:title=""/>
                            </v:shape>
                            <o:OLEObject Type="Embed" ProgID="Equation.DSMT4" ShapeID="_x0000_i1120" DrawAspect="Content" ObjectID="_1799336834" r:id="rId137"/>
                          </w:object>
                        </w:r>
                      </w:p>
                    </w:tc>
                  </w:tr>
                </w:tbl>
                <w:p w14:paraId="34F8E824" w14:textId="66894E0B" w:rsidR="00153194" w:rsidRPr="00153194" w:rsidRDefault="00153194" w:rsidP="00153194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30A95DF4" w:rsidR="00307812" w:rsidRPr="00FC5725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1197B1" w:rsidR="00766D54" w:rsidRPr="00BE4391" w:rsidRDefault="00766D54" w:rsidP="00917E51">
      <w:pPr>
        <w:rPr>
          <w:rFonts w:cs="B Nazanin"/>
          <w:b/>
          <w:bCs/>
          <w:sz w:val="6"/>
          <w:szCs w:val="6"/>
          <w:rtl/>
        </w:rPr>
      </w:pPr>
    </w:p>
    <w:sectPr w:rsidR="00766D54" w:rsidRPr="00BE4391" w:rsidSect="00917E51">
      <w:footerReference w:type="default" r:id="rId13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F6E787" w14:textId="77777777" w:rsidR="00E11713" w:rsidRDefault="00E11713" w:rsidP="003C5476">
      <w:pPr>
        <w:spacing w:after="0" w:line="240" w:lineRule="auto"/>
      </w:pPr>
      <w:r>
        <w:separator/>
      </w:r>
    </w:p>
  </w:endnote>
  <w:endnote w:type="continuationSeparator" w:id="0">
    <w:p w14:paraId="0093B01E" w14:textId="77777777" w:rsidR="00E11713" w:rsidRDefault="00E1171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287856" w:rsidRPr="00B86D05" w:rsidRDefault="0028785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287856" w:rsidRDefault="002878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F83673" w14:textId="77777777" w:rsidR="00E11713" w:rsidRDefault="00E11713" w:rsidP="003C5476">
      <w:pPr>
        <w:spacing w:after="0" w:line="240" w:lineRule="auto"/>
      </w:pPr>
      <w:r>
        <w:separator/>
      </w:r>
    </w:p>
  </w:footnote>
  <w:footnote w:type="continuationSeparator" w:id="0">
    <w:p w14:paraId="2C438B4D" w14:textId="77777777" w:rsidR="00E11713" w:rsidRDefault="00E1171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5pt;height:11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C06A5BC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74DA"/>
    <w:rsid w:val="00020EF1"/>
    <w:rsid w:val="00022A04"/>
    <w:rsid w:val="000257C1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1EAB"/>
    <w:rsid w:val="000F331A"/>
    <w:rsid w:val="000F67D0"/>
    <w:rsid w:val="00100083"/>
    <w:rsid w:val="00102B0B"/>
    <w:rsid w:val="00102B28"/>
    <w:rsid w:val="0011061B"/>
    <w:rsid w:val="00110CCD"/>
    <w:rsid w:val="00113331"/>
    <w:rsid w:val="00132662"/>
    <w:rsid w:val="00136835"/>
    <w:rsid w:val="0013737B"/>
    <w:rsid w:val="00141457"/>
    <w:rsid w:val="00153194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39C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34D"/>
    <w:rsid w:val="001D4E63"/>
    <w:rsid w:val="001D5020"/>
    <w:rsid w:val="001F28AD"/>
    <w:rsid w:val="0020380B"/>
    <w:rsid w:val="00235213"/>
    <w:rsid w:val="002371B2"/>
    <w:rsid w:val="00246EB4"/>
    <w:rsid w:val="00250DE6"/>
    <w:rsid w:val="00253713"/>
    <w:rsid w:val="0026069C"/>
    <w:rsid w:val="00274B69"/>
    <w:rsid w:val="00287856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2A51"/>
    <w:rsid w:val="00376B9E"/>
    <w:rsid w:val="003911E5"/>
    <w:rsid w:val="00395AAA"/>
    <w:rsid w:val="0039760A"/>
    <w:rsid w:val="003A0ED6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0A96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59AD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8170F"/>
    <w:rsid w:val="00587657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680E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8572B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522"/>
    <w:rsid w:val="008B7EE2"/>
    <w:rsid w:val="008C0979"/>
    <w:rsid w:val="008C0F89"/>
    <w:rsid w:val="008C4396"/>
    <w:rsid w:val="008C48A8"/>
    <w:rsid w:val="008C4925"/>
    <w:rsid w:val="008D4AA0"/>
    <w:rsid w:val="008E55FB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47A68"/>
    <w:rsid w:val="00950918"/>
    <w:rsid w:val="00954DD1"/>
    <w:rsid w:val="009558ED"/>
    <w:rsid w:val="009623A5"/>
    <w:rsid w:val="00962B32"/>
    <w:rsid w:val="00963BFA"/>
    <w:rsid w:val="00971B85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2F22"/>
    <w:rsid w:val="009F3A91"/>
    <w:rsid w:val="009F788A"/>
    <w:rsid w:val="00A02D39"/>
    <w:rsid w:val="00A0497C"/>
    <w:rsid w:val="00A05D79"/>
    <w:rsid w:val="00A11624"/>
    <w:rsid w:val="00A118EE"/>
    <w:rsid w:val="00A1354E"/>
    <w:rsid w:val="00A135D0"/>
    <w:rsid w:val="00A141EF"/>
    <w:rsid w:val="00A2160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93E97"/>
    <w:rsid w:val="00AA2CC4"/>
    <w:rsid w:val="00AA5F74"/>
    <w:rsid w:val="00AC5613"/>
    <w:rsid w:val="00AD15E1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360AD"/>
    <w:rsid w:val="00B41643"/>
    <w:rsid w:val="00B44484"/>
    <w:rsid w:val="00B456EA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4391"/>
    <w:rsid w:val="00BE6399"/>
    <w:rsid w:val="00BE695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E6420"/>
    <w:rsid w:val="00DF0B91"/>
    <w:rsid w:val="00DF191C"/>
    <w:rsid w:val="00DF25A0"/>
    <w:rsid w:val="00DF6A84"/>
    <w:rsid w:val="00E02154"/>
    <w:rsid w:val="00E02DAE"/>
    <w:rsid w:val="00E069ED"/>
    <w:rsid w:val="00E11713"/>
    <w:rsid w:val="00E122E4"/>
    <w:rsid w:val="00E25AE7"/>
    <w:rsid w:val="00E323EA"/>
    <w:rsid w:val="00E3326E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0BDC"/>
    <w:rsid w:val="00F156E6"/>
    <w:rsid w:val="00F16381"/>
    <w:rsid w:val="00F20C60"/>
    <w:rsid w:val="00F25CBD"/>
    <w:rsid w:val="00F32F71"/>
    <w:rsid w:val="00F358DB"/>
    <w:rsid w:val="00F37DAB"/>
    <w:rsid w:val="00F40578"/>
    <w:rsid w:val="00F62F4F"/>
    <w:rsid w:val="00F664D4"/>
    <w:rsid w:val="00F667D1"/>
    <w:rsid w:val="00F67092"/>
    <w:rsid w:val="00F745CB"/>
    <w:rsid w:val="00F7556F"/>
    <w:rsid w:val="00F842B3"/>
    <w:rsid w:val="00F85AF6"/>
    <w:rsid w:val="00F86145"/>
    <w:rsid w:val="00F87424"/>
    <w:rsid w:val="00F8749B"/>
    <w:rsid w:val="00F90904"/>
    <w:rsid w:val="00FA0EB8"/>
    <w:rsid w:val="00FA4861"/>
    <w:rsid w:val="00FB5B7E"/>
    <w:rsid w:val="00FC0DE2"/>
    <w:rsid w:val="00FC1923"/>
    <w:rsid w:val="00FC4B8C"/>
    <w:rsid w:val="00FC5725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41FFC-4DCC-4AFE-B2E9-114BBF010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8</TotalTime>
  <Pages>2</Pages>
  <Words>514</Words>
  <Characters>293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70</cp:revision>
  <cp:lastPrinted>2025-01-18T14:52:00Z</cp:lastPrinted>
  <dcterms:created xsi:type="dcterms:W3CDTF">2020-05-21T12:14:00Z</dcterms:created>
  <dcterms:modified xsi:type="dcterms:W3CDTF">2025-01-25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